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2B3477" w14:textId="132A935E" w:rsidR="0067059E" w:rsidRDefault="0064788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5D4CB6">
        <w:rPr>
          <w:rFonts w:ascii="Times New Roman" w:eastAsia="宋体" w:hAnsi="Times New Roman" w:cs="Times New Roman"/>
          <w:b/>
          <w:sz w:val="28"/>
          <w:szCs w:val="28"/>
        </w:rPr>
        <w:t>7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E66799">
        <w:rPr>
          <w:rFonts w:ascii="Times New Roman" w:eastAsia="宋体" w:hAnsi="Times New Roman" w:cs="Times New Roman"/>
          <w:b/>
          <w:sz w:val="28"/>
          <w:szCs w:val="28"/>
        </w:rPr>
        <w:t>25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1            </w:t>
      </w:r>
      <w:r w:rsidR="005D4CB6">
        <w:rPr>
          <w:rFonts w:ascii="Times New Roman" w:eastAsia="宋体" w:hAnsi="Times New Roman" w:cs="Times New Roman" w:hint="eastAsia"/>
          <w:b/>
          <w:sz w:val="28"/>
          <w:szCs w:val="28"/>
        </w:rPr>
        <w:t>X</w:t>
      </w:r>
      <w:r w:rsidR="005D4CB6">
        <w:rPr>
          <w:rFonts w:ascii="Times New Roman" w:eastAsia="宋体" w:hAnsi="Times New Roman" w:cs="Times New Roman"/>
          <w:b/>
          <w:sz w:val="28"/>
          <w:szCs w:val="28"/>
        </w:rPr>
        <w:t>ia Li</w:t>
      </w:r>
    </w:p>
    <w:p w14:paraId="0E8887E9" w14:textId="77777777" w:rsidR="0067059E" w:rsidRDefault="0067059E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5B1D4F3A" w14:textId="77777777" w:rsidR="005D4CB6" w:rsidRDefault="0064788F" w:rsidP="005D4CB6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473BB29F" w14:textId="77777777" w:rsidR="005D4CB6" w:rsidRDefault="005D4CB6" w:rsidP="005D4CB6">
      <w:pPr>
        <w:rPr>
          <w:rFonts w:ascii="Times New Roman" w:eastAsia="宋体" w:hAnsi="Times New Roman"/>
          <w:b/>
          <w:sz w:val="24"/>
        </w:rPr>
      </w:pPr>
    </w:p>
    <w:p w14:paraId="36BB48A3" w14:textId="77777777" w:rsidR="005D4CB6" w:rsidRDefault="005D4CB6" w:rsidP="005D4CB6">
      <w:pPr>
        <w:rPr>
          <w:rFonts w:ascii="Times New Roman" w:eastAsia="宋体" w:hAnsi="Times New Roman"/>
          <w:b/>
          <w:sz w:val="24"/>
        </w:rPr>
      </w:pPr>
    </w:p>
    <w:p w14:paraId="76297CBD" w14:textId="0AE7E511" w:rsidR="0067059E" w:rsidRDefault="00AF2C1B" w:rsidP="005D4CB6">
      <w:pPr>
        <w:rPr>
          <w:rFonts w:ascii="Times New Roman" w:eastAsia="宋体" w:hAnsi="Times New Roman"/>
          <w:b/>
          <w:sz w:val="24"/>
        </w:rPr>
      </w:pPr>
      <w:r>
        <w:object w:dxaOrig="11945" w:dyaOrig="2955" w14:anchorId="73B744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1.55pt;height:119.2pt" o:ole="">
            <v:imagedata r:id="rId8" o:title=""/>
          </v:shape>
          <o:OLEObject Type="Embed" ProgID="ChemDraw.Document.6.0" ShapeID="_x0000_i1025" DrawAspect="Content" ObjectID="_1688755523" r:id="rId9"/>
        </w:object>
      </w:r>
    </w:p>
    <w:p w14:paraId="4F2E11D2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356E936F" w14:textId="77777777" w:rsidR="0067059E" w:rsidRDefault="0064788F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6E1AE39C" w14:textId="77777777" w:rsidR="0067059E" w:rsidRDefault="0067059E">
      <w:pPr>
        <w:rPr>
          <w:rFonts w:ascii="Times New Roman" w:eastAsia="宋体" w:hAnsi="Times New Roman"/>
          <w:sz w:val="24"/>
        </w:rPr>
      </w:pPr>
    </w:p>
    <w:p w14:paraId="06A36633" w14:textId="77777777" w:rsidR="0067059E" w:rsidRDefault="0067059E">
      <w:pPr>
        <w:rPr>
          <w:rFonts w:ascii="Times New Roman" w:eastAsia="宋体" w:hAnsi="Times New Roman"/>
          <w:sz w:val="24"/>
        </w:rPr>
      </w:pPr>
    </w:p>
    <w:p w14:paraId="67B2B633" w14:textId="50C078C3" w:rsidR="0067059E" w:rsidRDefault="00AF2C1B" w:rsidP="00AF2C1B">
      <w:pPr>
        <w:jc w:val="center"/>
        <w:rPr>
          <w:rFonts w:ascii="Times New Roman" w:eastAsia="宋体" w:hAnsi="Times New Roman" w:cs="Times New Roman"/>
          <w:bCs/>
          <w:sz w:val="24"/>
        </w:rPr>
      </w:pPr>
      <w:r>
        <w:object w:dxaOrig="6386" w:dyaOrig="2684" w14:anchorId="49707C38">
          <v:shape id="_x0000_i1026" type="#_x0000_t75" style="width:329.15pt;height:137.9pt" o:ole="">
            <v:imagedata r:id="rId10" o:title=""/>
          </v:shape>
          <o:OLEObject Type="Embed" ProgID="ChemDraw.Document.6.0" ShapeID="_x0000_i1026" DrawAspect="Content" ObjectID="_1688755524" r:id="rId11"/>
        </w:object>
      </w:r>
    </w:p>
    <w:p w14:paraId="3B94FB09" w14:textId="77777777" w:rsidR="0067059E" w:rsidRDefault="0067059E">
      <w:pPr>
        <w:rPr>
          <w:rFonts w:ascii="Times New Roman" w:eastAsia="宋体" w:hAnsi="Times New Roman"/>
          <w:sz w:val="24"/>
        </w:rPr>
      </w:pPr>
    </w:p>
    <w:sectPr w:rsidR="0067059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60B18A" w14:textId="77777777" w:rsidR="00CD4861" w:rsidRDefault="00CD4861">
      <w:r>
        <w:separator/>
      </w:r>
    </w:p>
  </w:endnote>
  <w:endnote w:type="continuationSeparator" w:id="0">
    <w:p w14:paraId="6B09C0AE" w14:textId="77777777" w:rsidR="00CD4861" w:rsidRDefault="00CD48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4ADCEC98" w14:textId="77777777" w:rsidR="0067059E" w:rsidRDefault="0064788F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186D5C9C" w14:textId="77777777" w:rsidR="0067059E" w:rsidRDefault="006705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45F14D" w14:textId="77777777" w:rsidR="00CD4861" w:rsidRDefault="00CD4861">
      <w:r>
        <w:separator/>
      </w:r>
    </w:p>
  </w:footnote>
  <w:footnote w:type="continuationSeparator" w:id="0">
    <w:p w14:paraId="7E3E7F05" w14:textId="77777777" w:rsidR="00CD4861" w:rsidRDefault="00CD48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70A652" w14:textId="77777777" w:rsidR="0067059E" w:rsidRDefault="0064788F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C14F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4CB6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4788F"/>
    <w:rsid w:val="0065351D"/>
    <w:rsid w:val="00653846"/>
    <w:rsid w:val="00654C88"/>
    <w:rsid w:val="006604C4"/>
    <w:rsid w:val="00662097"/>
    <w:rsid w:val="006653DA"/>
    <w:rsid w:val="0067059E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6558B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062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2C1B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D4861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799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4599"/>
    <w:rsid w:val="00ED5701"/>
    <w:rsid w:val="00EE3B56"/>
    <w:rsid w:val="00EF4796"/>
    <w:rsid w:val="00F11C41"/>
    <w:rsid w:val="00F1319B"/>
    <w:rsid w:val="00F15884"/>
    <w:rsid w:val="00F227FC"/>
    <w:rsid w:val="00F32B82"/>
    <w:rsid w:val="00F42C5A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  <w:rsid w:val="07684BF7"/>
    <w:rsid w:val="08B71D8D"/>
    <w:rsid w:val="6CC706B0"/>
    <w:rsid w:val="735C14CC"/>
    <w:rsid w:val="7BD02B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BA944BA"/>
  <w15:docId w15:val="{736ECE9D-3781-4470-B6C8-00CE511468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</Words>
  <Characters>109</Characters>
  <Application>Microsoft Office Word</Application>
  <DocSecurity>0</DocSecurity>
  <Lines>1</Lines>
  <Paragraphs>1</Paragraphs>
  <ScaleCrop>false</ScaleCrop>
  <Company>Microsoft</Company>
  <LinksUpToDate>false</LinksUpToDate>
  <CharactersWithSpaces>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李 霞</cp:lastModifiedBy>
  <cp:revision>5</cp:revision>
  <cp:lastPrinted>2017-04-22T03:53:00Z</cp:lastPrinted>
  <dcterms:created xsi:type="dcterms:W3CDTF">2021-07-18T03:18:00Z</dcterms:created>
  <dcterms:modified xsi:type="dcterms:W3CDTF">2021-07-25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197B618AF44D01BE79E48573E77492</vt:lpwstr>
  </property>
</Properties>
</file>